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62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B7E9-3370-46FF-8B52-974E2C48BBF1}" type="datetimeFigureOut">
              <a:rPr lang="nl-NL" smtClean="0"/>
              <a:t>5-1-2010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BB46D-1F04-49A8-A7F7-EB95AB7D5EFC}" type="slidenum">
              <a:rPr lang="nl-NL" smtClean="0"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B7E9-3370-46FF-8B52-974E2C48BBF1}" type="datetimeFigureOut">
              <a:rPr lang="nl-NL" smtClean="0"/>
              <a:t>5-1-2010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BB46D-1F04-49A8-A7F7-EB95AB7D5EFC}" type="slidenum">
              <a:rPr lang="nl-NL" smtClean="0"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B7E9-3370-46FF-8B52-974E2C48BBF1}" type="datetimeFigureOut">
              <a:rPr lang="nl-NL" smtClean="0"/>
              <a:t>5-1-2010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BB46D-1F04-49A8-A7F7-EB95AB7D5EFC}" type="slidenum">
              <a:rPr lang="nl-NL" smtClean="0"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B7E9-3370-46FF-8B52-974E2C48BBF1}" type="datetimeFigureOut">
              <a:rPr lang="nl-NL" smtClean="0"/>
              <a:t>5-1-2010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BB46D-1F04-49A8-A7F7-EB95AB7D5EFC}" type="slidenum">
              <a:rPr lang="nl-NL" smtClean="0"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B7E9-3370-46FF-8B52-974E2C48BBF1}" type="datetimeFigureOut">
              <a:rPr lang="nl-NL" smtClean="0"/>
              <a:t>5-1-2010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BB46D-1F04-49A8-A7F7-EB95AB7D5EFC}" type="slidenum">
              <a:rPr lang="nl-NL" smtClean="0"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B7E9-3370-46FF-8B52-974E2C48BBF1}" type="datetimeFigureOut">
              <a:rPr lang="nl-NL" smtClean="0"/>
              <a:t>5-1-2010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BB46D-1F04-49A8-A7F7-EB95AB7D5EFC}" type="slidenum">
              <a:rPr lang="nl-NL" smtClean="0"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B7E9-3370-46FF-8B52-974E2C48BBF1}" type="datetimeFigureOut">
              <a:rPr lang="nl-NL" smtClean="0"/>
              <a:t>5-1-2010</a:t>
            </a:fld>
            <a:endParaRPr 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BB46D-1F04-49A8-A7F7-EB95AB7D5EFC}" type="slidenum">
              <a:rPr lang="nl-NL" smtClean="0"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B7E9-3370-46FF-8B52-974E2C48BBF1}" type="datetimeFigureOut">
              <a:rPr lang="nl-NL" smtClean="0"/>
              <a:t>5-1-2010</a:t>
            </a:fld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BB46D-1F04-49A8-A7F7-EB95AB7D5EFC}" type="slidenum">
              <a:rPr lang="nl-NL" smtClean="0"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B7E9-3370-46FF-8B52-974E2C48BBF1}" type="datetimeFigureOut">
              <a:rPr lang="nl-NL" smtClean="0"/>
              <a:t>5-1-2010</a:t>
            </a:fld>
            <a:endParaRPr 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BB46D-1F04-49A8-A7F7-EB95AB7D5EFC}" type="slidenum">
              <a:rPr lang="nl-NL" smtClean="0"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B7E9-3370-46FF-8B52-974E2C48BBF1}" type="datetimeFigureOut">
              <a:rPr lang="nl-NL" smtClean="0"/>
              <a:t>5-1-2010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BB46D-1F04-49A8-A7F7-EB95AB7D5EFC}" type="slidenum">
              <a:rPr lang="nl-NL" smtClean="0"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4B7E9-3370-46FF-8B52-974E2C48BBF1}" type="datetimeFigureOut">
              <a:rPr lang="nl-NL" smtClean="0"/>
              <a:t>5-1-2010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BB46D-1F04-49A8-A7F7-EB95AB7D5EFC}" type="slidenum">
              <a:rPr lang="nl-NL" smtClean="0"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4B7E9-3370-46FF-8B52-974E2C48BBF1}" type="datetimeFigureOut">
              <a:rPr lang="nl-NL" smtClean="0"/>
              <a:t>5-1-2010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1BB46D-1F04-49A8-A7F7-EB95AB7D5EFC}" type="slidenum">
              <a:rPr lang="nl-NL" smtClean="0"/>
              <a:t>‹#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162050" y="3051175"/>
            <a:ext cx="1649413" cy="2336800"/>
            <a:chOff x="1162050" y="3324225"/>
            <a:chExt cx="1195388" cy="1693863"/>
          </a:xfrm>
        </p:grpSpPr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633538" y="3433763"/>
              <a:ext cx="0" cy="857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>
              <a:off x="1871663" y="4176713"/>
              <a:ext cx="271463" cy="841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1524000" y="3324225"/>
              <a:ext cx="219075" cy="219075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1762125" y="4067175"/>
              <a:ext cx="219075" cy="219075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628775" y="3429000"/>
              <a:ext cx="238125" cy="74295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871663" y="4186238"/>
              <a:ext cx="485775" cy="49530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1828800" y="4133850"/>
              <a:ext cx="88900" cy="889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1590675" y="3390900"/>
              <a:ext cx="88900" cy="889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" name="Object 18"/>
            <p:cNvGraphicFramePr>
              <a:graphicFrameLocks noChangeAspect="1"/>
            </p:cNvGraphicFramePr>
            <p:nvPr/>
          </p:nvGraphicFramePr>
          <p:xfrm>
            <a:off x="1162050" y="3697288"/>
            <a:ext cx="458788" cy="276225"/>
          </p:xfrm>
          <a:graphic>
            <a:graphicData uri="http://schemas.openxmlformats.org/presentationml/2006/ole">
              <p:oleObj spid="_x0000_s1026" name="Equation" r:id="rId3" imgW="634680" imgH="380880" progId="Equation.DSMT4">
                <p:embed/>
              </p:oleObj>
            </a:graphicData>
          </a:graphic>
        </p:graphicFrame>
        <p:graphicFrame>
          <p:nvGraphicFramePr>
            <p:cNvPr id="14" name="Object 19"/>
            <p:cNvGraphicFramePr>
              <a:graphicFrameLocks noChangeAspect="1"/>
            </p:cNvGraphicFramePr>
            <p:nvPr/>
          </p:nvGraphicFramePr>
          <p:xfrm>
            <a:off x="1511300" y="4497388"/>
            <a:ext cx="504825" cy="276225"/>
          </p:xfrm>
          <a:graphic>
            <a:graphicData uri="http://schemas.openxmlformats.org/presentationml/2006/ole">
              <p:oleObj spid="_x0000_s1027" name="Equation" r:id="rId4" imgW="698400" imgH="380880" progId="Equation.DSMT4">
                <p:embed/>
              </p:oleObj>
            </a:graphicData>
          </a:graphic>
        </p:graphicFrame>
        <p:graphicFrame>
          <p:nvGraphicFramePr>
            <p:cNvPr id="15" name="Object 20"/>
            <p:cNvGraphicFramePr>
              <a:graphicFrameLocks noChangeAspect="1"/>
            </p:cNvGraphicFramePr>
            <p:nvPr/>
          </p:nvGraphicFramePr>
          <p:xfrm>
            <a:off x="2014538" y="4030663"/>
            <a:ext cx="203200" cy="276225"/>
          </p:xfrm>
          <a:graphic>
            <a:graphicData uri="http://schemas.openxmlformats.org/presentationml/2006/ole">
              <p:oleObj spid="_x0000_s1028" name="Equation" r:id="rId5" imgW="279360" imgH="380880" progId="Equation.DSMT4">
                <p:embed/>
              </p:oleObj>
            </a:graphicData>
          </a:graphic>
        </p:graphicFrame>
        <p:graphicFrame>
          <p:nvGraphicFramePr>
            <p:cNvPr id="16" name="Object 21"/>
            <p:cNvGraphicFramePr>
              <a:graphicFrameLocks noChangeAspect="1"/>
            </p:cNvGraphicFramePr>
            <p:nvPr/>
          </p:nvGraphicFramePr>
          <p:xfrm>
            <a:off x="1771650" y="3392488"/>
            <a:ext cx="174625" cy="276225"/>
          </p:xfrm>
          <a:graphic>
            <a:graphicData uri="http://schemas.openxmlformats.org/presentationml/2006/ole">
              <p:oleObj spid="_x0000_s1029" name="Equation" r:id="rId6" imgW="241200" imgH="38088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</TotalTime>
  <Words>0</Words>
  <Application>Microsoft Office PowerPoint</Application>
  <PresentationFormat>On-screen Show (4:3)</PresentationFormat>
  <Paragraphs>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5.0 Equation</vt:lpstr>
      <vt:lpstr>Slide 1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ijs</dc:creator>
  <cp:lastModifiedBy>Thijs</cp:lastModifiedBy>
  <cp:revision>6</cp:revision>
  <dcterms:created xsi:type="dcterms:W3CDTF">2010-01-05T11:24:42Z</dcterms:created>
  <dcterms:modified xsi:type="dcterms:W3CDTF">2010-01-05T12:14:48Z</dcterms:modified>
</cp:coreProperties>
</file>